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6D30CE" w14:textId="2A8A446F" w:rsidR="00C2653B" w:rsidRPr="00A27A8B" w:rsidRDefault="005E54F3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0</w:t>
      </w:r>
      <w:r w:rsidR="00C2653B" w:rsidRPr="00A27A8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1. Your report should be written in English. The report should include the code (with comments or notes), the resulted figure (or print-screen), and a short discussion on the result if necessary. </w:t>
      </w:r>
    </w:p>
    <w:p w14:paraId="72F61245" w14:textId="77777777" w:rsidR="00C2653B" w:rsidRPr="00A27A8B" w:rsidRDefault="00C2653B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27A8B">
        <w:rPr>
          <w:rFonts w:ascii="Times New Roman" w:hAnsi="Times New Roman" w:cs="Times New Roman"/>
          <w:b/>
          <w:color w:val="FF0000"/>
          <w:sz w:val="28"/>
          <w:szCs w:val="28"/>
        </w:rPr>
        <w:t>2. Upload: .m file, .fig file and .doc report</w:t>
      </w:r>
    </w:p>
    <w:p w14:paraId="3B349213" w14:textId="77777777" w:rsidR="002A1117" w:rsidRPr="007214D2" w:rsidRDefault="002A1117" w:rsidP="002A1117">
      <w:pPr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3. </w:t>
      </w:r>
      <w:r w:rsidRPr="007214D2">
        <w:rPr>
          <w:rFonts w:hint="eastAsia"/>
          <w:b/>
          <w:color w:val="FF0000"/>
          <w:sz w:val="32"/>
        </w:rPr>
        <w:t>P</w:t>
      </w:r>
      <w:r w:rsidRPr="007214D2">
        <w:rPr>
          <w:b/>
          <w:color w:val="FF0000"/>
          <w:sz w:val="32"/>
        </w:rPr>
        <w:t>ack al</w:t>
      </w:r>
      <w:r>
        <w:rPr>
          <w:b/>
          <w:color w:val="FF0000"/>
          <w:sz w:val="32"/>
        </w:rPr>
        <w:t xml:space="preserve">l the above files and send to </w:t>
      </w:r>
      <w:r w:rsidRPr="00563156">
        <w:rPr>
          <w:b/>
          <w:color w:val="FF0000"/>
          <w:sz w:val="32"/>
          <w:u w:val="single"/>
        </w:rPr>
        <w:t>1315480535@qq.com</w:t>
      </w:r>
    </w:p>
    <w:p w14:paraId="6AD4BEFD" w14:textId="77777777" w:rsidR="002A1117" w:rsidRDefault="002A1117" w:rsidP="002A1117">
      <w:pPr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4. </w:t>
      </w:r>
      <w:r w:rsidRPr="007214D2">
        <w:rPr>
          <w:b/>
          <w:color w:val="FF0000"/>
          <w:sz w:val="32"/>
        </w:rPr>
        <w:t>The format of pack name: LabX_ID_Name.zip</w:t>
      </w:r>
      <w:r>
        <w:rPr>
          <w:b/>
          <w:color w:val="FF0000"/>
          <w:sz w:val="32"/>
        </w:rPr>
        <w:t>, X is the experiment number.</w:t>
      </w:r>
    </w:p>
    <w:p w14:paraId="7EAFD2D0" w14:textId="77777777" w:rsidR="002A1117" w:rsidRDefault="002A1117" w:rsidP="002A1117">
      <w:pPr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5. Deadline: Thursday in </w:t>
      </w:r>
      <w:r>
        <w:rPr>
          <w:rFonts w:hint="eastAsia"/>
          <w:b/>
          <w:color w:val="FF0000"/>
          <w:sz w:val="32"/>
        </w:rPr>
        <w:t>Next</w:t>
      </w:r>
      <w:r>
        <w:rPr>
          <w:b/>
          <w:color w:val="FF0000"/>
          <w:sz w:val="32"/>
        </w:rPr>
        <w:t xml:space="preserve"> week.</w:t>
      </w:r>
    </w:p>
    <w:p w14:paraId="5A33FD7F" w14:textId="77777777" w:rsidR="0022143A" w:rsidRPr="002A1117" w:rsidRDefault="0022143A">
      <w:pPr>
        <w:rPr>
          <w:rFonts w:ascii="Times New Roman" w:hAnsi="Times New Roman" w:cs="Times New Roman"/>
          <w:sz w:val="28"/>
          <w:szCs w:val="28"/>
        </w:rPr>
      </w:pPr>
    </w:p>
    <w:p w14:paraId="1790D458" w14:textId="77777777" w:rsidR="00C2653B" w:rsidRPr="00A27A8B" w:rsidRDefault="00C2653B" w:rsidP="00C2653B">
      <w:pPr>
        <w:rPr>
          <w:rFonts w:ascii="Times New Roman" w:hAnsi="Times New Roman" w:cs="Times New Roman"/>
          <w:b/>
          <w:sz w:val="28"/>
          <w:szCs w:val="28"/>
        </w:rPr>
      </w:pPr>
      <w:r w:rsidRPr="00A27A8B">
        <w:rPr>
          <w:rFonts w:ascii="Times New Roman" w:hAnsi="Times New Roman" w:cs="Times New Roman"/>
          <w:b/>
          <w:sz w:val="28"/>
          <w:szCs w:val="28"/>
        </w:rPr>
        <w:t>Complete the following tasks:</w:t>
      </w:r>
    </w:p>
    <w:p w14:paraId="2A2EFA54" w14:textId="77777777" w:rsidR="00C2653B" w:rsidRPr="00A27A8B" w:rsidRDefault="00C2653B">
      <w:pPr>
        <w:rPr>
          <w:rFonts w:ascii="Times New Roman" w:hAnsi="Times New Roman" w:cs="Times New Roman"/>
          <w:sz w:val="28"/>
          <w:szCs w:val="28"/>
        </w:rPr>
      </w:pPr>
    </w:p>
    <w:p w14:paraId="6746317E" w14:textId="77777777" w:rsidR="004F44CD" w:rsidRDefault="0022143A" w:rsidP="004F44CD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>1</w:t>
      </w:r>
      <w:r w:rsidR="00C2653B" w:rsidRPr="00A27A8B">
        <w:rPr>
          <w:rFonts w:ascii="Times New Roman" w:hAnsi="Times New Roman" w:cs="Times New Roman"/>
          <w:sz w:val="28"/>
          <w:szCs w:val="28"/>
        </w:rPr>
        <w:t>.</w:t>
      </w:r>
      <w:r w:rsidR="00D57C20" w:rsidRPr="00A27A8B">
        <w:rPr>
          <w:rFonts w:ascii="Times New Roman" w:hAnsi="Times New Roman" w:cs="Times New Roman"/>
          <w:sz w:val="28"/>
          <w:szCs w:val="28"/>
        </w:rPr>
        <w:t xml:space="preserve"> </w:t>
      </w:r>
      <w:r w:rsidR="008E3358" w:rsidRPr="00A27A8B">
        <w:rPr>
          <w:rFonts w:ascii="Times New Roman" w:hAnsi="Times New Roman" w:cs="Times New Roman"/>
          <w:sz w:val="28"/>
          <w:szCs w:val="28"/>
        </w:rPr>
        <w:t xml:space="preserve">Consider </w:t>
      </w:r>
      <w:r w:rsidR="007B087D">
        <w:rPr>
          <w:rFonts w:ascii="Times New Roman" w:hAnsi="Times New Roman" w:cs="Times New Roman"/>
          <w:sz w:val="28"/>
          <w:szCs w:val="28"/>
        </w:rPr>
        <w:t>4</w:t>
      </w:r>
      <w:r w:rsidR="007B087D">
        <w:rPr>
          <w:rFonts w:ascii="Times New Roman" w:hAnsi="Times New Roman" w:cs="Times New Roman" w:hint="eastAsia"/>
          <w:sz w:val="28"/>
          <w:szCs w:val="28"/>
        </w:rPr>
        <w:t>ASK</w:t>
      </w:r>
      <w:r w:rsidR="007B087D">
        <w:rPr>
          <w:rFonts w:ascii="Times New Roman" w:hAnsi="Times New Roman" w:cs="Times New Roman"/>
          <w:sz w:val="28"/>
          <w:szCs w:val="28"/>
        </w:rPr>
        <w:t xml:space="preserve"> modulation. The signals are:</w:t>
      </w:r>
    </w:p>
    <w:p w14:paraId="0AE5ABD5" w14:textId="77777777" w:rsidR="007B087D" w:rsidRDefault="007B087D" w:rsidP="004F44CD">
      <w:pPr>
        <w:rPr>
          <w:rFonts w:ascii="Times New Roman" w:hAnsi="Times New Roman" w:cs="Times New Roman"/>
          <w:sz w:val="28"/>
          <w:szCs w:val="28"/>
        </w:rPr>
      </w:pPr>
      <w:r w:rsidRPr="007B087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3AE8AD0" wp14:editId="3A104560">
            <wp:extent cx="4522527" cy="427128"/>
            <wp:effectExtent l="0" t="0" r="0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6522" cy="439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DC3ED" w14:textId="77777777" w:rsidR="007B087D" w:rsidRDefault="007B087D" w:rsidP="004F44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nd </w:t>
      </w:r>
    </w:p>
    <w:p w14:paraId="4D5221C1" w14:textId="77777777" w:rsidR="007B087D" w:rsidRDefault="007B087D" w:rsidP="004F44CD">
      <w:pPr>
        <w:rPr>
          <w:rFonts w:ascii="Times New Roman" w:hAnsi="Times New Roman" w:cs="Times New Roman"/>
          <w:sz w:val="28"/>
          <w:szCs w:val="28"/>
        </w:rPr>
      </w:pPr>
      <w:r w:rsidRPr="007B087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D42385D" wp14:editId="1078FC03">
            <wp:extent cx="3557078" cy="376451"/>
            <wp:effectExtent l="0" t="0" r="0" b="508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514" cy="393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5CDF7" w14:textId="77777777" w:rsidR="007B087D" w:rsidRPr="00A27A8B" w:rsidRDefault="007B087D" w:rsidP="004F44CD">
      <w:pPr>
        <w:rPr>
          <w:rFonts w:ascii="Times New Roman" w:hAnsi="Times New Roman" w:cs="Times New Roman"/>
          <w:sz w:val="28"/>
          <w:szCs w:val="28"/>
        </w:rPr>
      </w:pPr>
      <w:r w:rsidRPr="007B087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C68C9B9" wp14:editId="2B0F6E63">
            <wp:extent cx="1937982" cy="809124"/>
            <wp:effectExtent l="0" t="0" r="5715" b="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3717" cy="824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8"/>
          <w:szCs w:val="28"/>
        </w:rPr>
        <w:t>,</w:t>
      </w:r>
    </w:p>
    <w:p w14:paraId="251B694E" w14:textId="77777777" w:rsidR="008E3358" w:rsidRPr="00A27A8B" w:rsidRDefault="007B087D" w:rsidP="004F44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 </w:t>
      </w:r>
      <w:r w:rsidRPr="00787B33">
        <w:rPr>
          <w:rFonts w:ascii="Times New Roman" w:hAnsi="Times New Roman" w:cs="Times New Roman"/>
          <w:i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=1,</w:t>
      </w:r>
      <w:r w:rsidR="0089382F">
        <w:rPr>
          <w:rFonts w:ascii="Times New Roman" w:hAnsi="Times New Roman" w:cs="Times New Roman"/>
          <w:sz w:val="28"/>
          <w:szCs w:val="28"/>
        </w:rPr>
        <w:t xml:space="preserve"> </w:t>
      </w:r>
      <w:r w:rsidRPr="00787B33"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=1,</w:t>
      </w:r>
      <w:r w:rsidR="00787B33">
        <w:rPr>
          <w:rFonts w:ascii="Times New Roman" w:hAnsi="Times New Roman" w:cs="Times New Roman"/>
          <w:sz w:val="28"/>
          <w:szCs w:val="28"/>
        </w:rPr>
        <w:t xml:space="preserve"> fc=5Hz,</w:t>
      </w:r>
      <w:r>
        <w:rPr>
          <w:rFonts w:ascii="Times New Roman" w:hAnsi="Times New Roman" w:cs="Times New Roman"/>
          <w:sz w:val="28"/>
          <w:szCs w:val="28"/>
        </w:rPr>
        <w:t xml:space="preserve"> the mapping rule from the bit pair to </w:t>
      </w:r>
      <w:proofErr w:type="spellStart"/>
      <w:r w:rsidRPr="00787B33">
        <w:rPr>
          <w:rFonts w:ascii="Times New Roman" w:hAnsi="Times New Roman" w:cs="Times New Roman"/>
          <w:i/>
          <w:sz w:val="28"/>
          <w:szCs w:val="28"/>
        </w:rPr>
        <w:t>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s</w:t>
      </w:r>
      <w:r w:rsidR="007F6F96">
        <w:rPr>
          <w:rFonts w:ascii="Times New Roman" w:hAnsi="Times New Roman" w:cs="Times New Roman"/>
          <w:sz w:val="28"/>
          <w:szCs w:val="28"/>
        </w:rPr>
        <w:t>: 00-&gt;1, 01-&gt;2</w:t>
      </w:r>
      <w:r>
        <w:rPr>
          <w:rFonts w:ascii="Times New Roman" w:hAnsi="Times New Roman" w:cs="Times New Roman"/>
          <w:sz w:val="28"/>
          <w:szCs w:val="28"/>
        </w:rPr>
        <w:t>,11</w:t>
      </w:r>
      <w:r w:rsidR="007F6F96">
        <w:rPr>
          <w:rFonts w:ascii="Times New Roman" w:hAnsi="Times New Roman" w:cs="Times New Roman"/>
          <w:sz w:val="28"/>
          <w:szCs w:val="28"/>
        </w:rPr>
        <w:t>-&gt;3</w:t>
      </w:r>
      <w:r w:rsidR="005F64D4" w:rsidRPr="00A27A8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1</w:t>
      </w:r>
      <w:r w:rsidR="007F6F96">
        <w:rPr>
          <w:rFonts w:ascii="Times New Roman" w:hAnsi="Times New Roman" w:cs="Times New Roman"/>
          <w:sz w:val="28"/>
          <w:szCs w:val="28"/>
        </w:rPr>
        <w:t>0-&gt;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7A39062" w14:textId="77777777" w:rsidR="00C54F9C" w:rsidRDefault="004F44CD" w:rsidP="005945C1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>(1)</w:t>
      </w:r>
      <w:r w:rsidR="00770E67" w:rsidRPr="00A27A8B">
        <w:rPr>
          <w:rFonts w:ascii="Times New Roman" w:hAnsi="Times New Roman" w:cs="Times New Roman"/>
          <w:sz w:val="28"/>
          <w:szCs w:val="28"/>
        </w:rPr>
        <w:t xml:space="preserve"> </w:t>
      </w:r>
      <w:r w:rsidR="001B7A68">
        <w:rPr>
          <w:rFonts w:ascii="Times New Roman" w:hAnsi="Times New Roman" w:cs="Times New Roman"/>
          <w:sz w:val="28"/>
          <w:szCs w:val="28"/>
        </w:rPr>
        <w:t xml:space="preserve">If the message bits are 11 00 10 00 01, plot the corresponding </w:t>
      </w:r>
      <w:r w:rsidR="00784310">
        <w:rPr>
          <w:rFonts w:ascii="Times New Roman" w:hAnsi="Times New Roman" w:cs="Times New Roman"/>
          <w:sz w:val="28"/>
          <w:szCs w:val="28"/>
        </w:rPr>
        <w:t>4</w:t>
      </w:r>
      <w:r w:rsidR="001B7A68">
        <w:rPr>
          <w:rFonts w:ascii="Times New Roman" w:hAnsi="Times New Roman" w:cs="Times New Roman"/>
          <w:sz w:val="28"/>
          <w:szCs w:val="28"/>
        </w:rPr>
        <w:t xml:space="preserve">ASK signal in both time and </w:t>
      </w:r>
      <w:r w:rsidR="00384591">
        <w:rPr>
          <w:rFonts w:ascii="Times New Roman" w:hAnsi="Times New Roman" w:cs="Times New Roman"/>
          <w:sz w:val="28"/>
          <w:szCs w:val="28"/>
        </w:rPr>
        <w:t>frequency domain, sampling frequency fs=1000Hz.</w:t>
      </w:r>
    </w:p>
    <w:p w14:paraId="48E6B82C" w14:textId="77777777" w:rsidR="00594008" w:rsidRDefault="001B7A68" w:rsidP="005945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(2)</w:t>
      </w:r>
      <w:r w:rsidR="00594008">
        <w:rPr>
          <w:rFonts w:ascii="Times New Roman" w:hAnsi="Times New Roman" w:cs="Times New Roman"/>
          <w:sz w:val="28"/>
          <w:szCs w:val="28"/>
        </w:rPr>
        <w:t xml:space="preserve"> Give the average signal energy per bit, i.e., E</w:t>
      </w:r>
      <w:r w:rsidR="00594008" w:rsidRPr="00594008">
        <w:rPr>
          <w:rFonts w:ascii="Times New Roman" w:hAnsi="Times New Roman" w:cs="Times New Roman"/>
          <w:sz w:val="28"/>
          <w:szCs w:val="28"/>
          <w:vertAlign w:val="subscript"/>
        </w:rPr>
        <w:t>b</w:t>
      </w:r>
      <w:r w:rsidR="00594008">
        <w:rPr>
          <w:rFonts w:ascii="Times New Roman" w:hAnsi="Times New Roman" w:cs="Times New Roman"/>
          <w:sz w:val="28"/>
          <w:szCs w:val="28"/>
        </w:rPr>
        <w:t xml:space="preserve">, for 4ASK. </w:t>
      </w:r>
    </w:p>
    <w:p w14:paraId="56344F24" w14:textId="77777777" w:rsidR="001B7A68" w:rsidRPr="00594008" w:rsidRDefault="00594008" w:rsidP="005945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3) Denote SNR as E</w:t>
      </w:r>
      <w:r w:rsidRPr="00594008">
        <w:rPr>
          <w:rFonts w:ascii="Times New Roman" w:hAnsi="Times New Roman" w:cs="Times New Roman"/>
          <w:sz w:val="28"/>
          <w:szCs w:val="28"/>
          <w:vertAlign w:val="subscript"/>
        </w:rPr>
        <w:t>b</w:t>
      </w:r>
      <w:r>
        <w:rPr>
          <w:rFonts w:ascii="Times New Roman" w:hAnsi="Times New Roman" w:cs="Times New Roman"/>
          <w:sz w:val="28"/>
          <w:szCs w:val="28"/>
        </w:rPr>
        <w:t>/N</w:t>
      </w:r>
      <w:r w:rsidRPr="0059400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C54CD1">
        <w:rPr>
          <w:rFonts w:ascii="Times New Roman" w:hAnsi="Times New Roman" w:cs="Times New Roman"/>
          <w:sz w:val="28"/>
          <w:szCs w:val="28"/>
        </w:rPr>
        <w:t xml:space="preserve">plot the theoretical SER (symbol error rate) and simulated SER, for SNR=0:2:8 </w:t>
      </w:r>
      <w:proofErr w:type="spellStart"/>
      <w:r w:rsidR="00C54CD1">
        <w:rPr>
          <w:rFonts w:ascii="Times New Roman" w:hAnsi="Times New Roman" w:cs="Times New Roman"/>
          <w:sz w:val="28"/>
          <w:szCs w:val="28"/>
        </w:rPr>
        <w:t>dB.</w:t>
      </w:r>
      <w:proofErr w:type="spellEnd"/>
    </w:p>
    <w:p w14:paraId="2FCD0C25" w14:textId="77777777" w:rsidR="00523368" w:rsidRPr="00C54CD1" w:rsidRDefault="004A0FA8" w:rsidP="005945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int: refer to the slides </w:t>
      </w:r>
      <w:r w:rsidR="009565E2">
        <w:rPr>
          <w:rFonts w:ascii="Times New Roman" w:hAnsi="Times New Roman" w:cs="Times New Roman"/>
          <w:sz w:val="28"/>
          <w:szCs w:val="28"/>
        </w:rPr>
        <w:t xml:space="preserve">and codes </w:t>
      </w:r>
      <w:r>
        <w:rPr>
          <w:rFonts w:ascii="Times New Roman" w:hAnsi="Times New Roman" w:cs="Times New Roman"/>
          <w:sz w:val="28"/>
          <w:szCs w:val="28"/>
        </w:rPr>
        <w:t>related to 4PAM baseband signal in Ch5 ppt.</w:t>
      </w:r>
      <w:r w:rsidR="00D3144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857A8C7" w14:textId="77777777" w:rsidR="002C3D4C" w:rsidRPr="00A27A8B" w:rsidRDefault="002C3D4C" w:rsidP="00FE31B8">
      <w:pPr>
        <w:rPr>
          <w:rFonts w:ascii="Times New Roman" w:hAnsi="Times New Roman" w:cs="Times New Roman"/>
          <w:sz w:val="28"/>
          <w:szCs w:val="28"/>
        </w:rPr>
      </w:pPr>
    </w:p>
    <w:p w14:paraId="05F2C31F" w14:textId="77777777" w:rsidR="005F64D4" w:rsidRDefault="005F64D4" w:rsidP="00FE31B8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 xml:space="preserve">2. </w:t>
      </w:r>
      <w:r w:rsidR="00FB0299">
        <w:rPr>
          <w:rFonts w:ascii="Times New Roman" w:hAnsi="Times New Roman" w:cs="Times New Roman"/>
          <w:sz w:val="28"/>
          <w:szCs w:val="28"/>
        </w:rPr>
        <w:t xml:space="preserve">Consider the 4PSK modulation. </w:t>
      </w:r>
      <w:r w:rsidR="003C204B">
        <w:rPr>
          <w:rFonts w:ascii="Times New Roman" w:hAnsi="Times New Roman" w:cs="Times New Roman"/>
          <w:sz w:val="28"/>
          <w:szCs w:val="28"/>
        </w:rPr>
        <w:t>The signals are:</w:t>
      </w:r>
    </w:p>
    <w:p w14:paraId="4D343428" w14:textId="77777777" w:rsidR="003C204B" w:rsidRPr="00A27A8B" w:rsidRDefault="003C204B" w:rsidP="00FE31B8">
      <w:pPr>
        <w:rPr>
          <w:rFonts w:ascii="Times New Roman" w:hAnsi="Times New Roman" w:cs="Times New Roman"/>
          <w:sz w:val="28"/>
          <w:szCs w:val="28"/>
        </w:rPr>
      </w:pPr>
      <w:r w:rsidRPr="00432FD1">
        <w:rPr>
          <w:position w:val="-28"/>
        </w:rPr>
        <w:object w:dxaOrig="4920" w:dyaOrig="720" w14:anchorId="0A0A9D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36pt" o:ole="">
            <v:imagedata r:id="rId10" o:title=""/>
          </v:shape>
          <o:OLEObject Type="Embed" ProgID="Equation.DSMT4" ShapeID="_x0000_i1025" DrawAspect="Content" ObjectID="_1683753024" r:id="rId11"/>
        </w:object>
      </w:r>
    </w:p>
    <w:p w14:paraId="66C1CFB3" w14:textId="77777777" w:rsidR="00FB0299" w:rsidRDefault="003C204B" w:rsidP="00FB02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ere</w:t>
      </w:r>
      <w:r w:rsidR="00FE0243">
        <w:rPr>
          <w:rFonts w:ascii="Times New Roman" w:hAnsi="Times New Roman" w:cs="Times New Roman"/>
          <w:sz w:val="28"/>
          <w:szCs w:val="28"/>
        </w:rPr>
        <w:t xml:space="preserve"> </w:t>
      </w:r>
      <w:r w:rsidR="00FE0243" w:rsidRPr="00FE0243">
        <w:rPr>
          <w:rFonts w:ascii="Times New Roman" w:hAnsi="Times New Roman" w:cs="Times New Roman"/>
          <w:b/>
          <w:sz w:val="28"/>
          <w:szCs w:val="28"/>
        </w:rPr>
        <w:t>the average signal energ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595A">
        <w:rPr>
          <w:rFonts w:ascii="Times New Roman" w:hAnsi="Times New Roman" w:cs="Times New Roman"/>
          <w:b/>
          <w:sz w:val="28"/>
          <w:szCs w:val="28"/>
        </w:rPr>
        <w:t>Es=1</w:t>
      </w:r>
      <w:r>
        <w:rPr>
          <w:rFonts w:ascii="Times New Roman" w:hAnsi="Times New Roman" w:cs="Times New Roman"/>
          <w:sz w:val="28"/>
          <w:szCs w:val="28"/>
        </w:rPr>
        <w:t>, T=1,</w:t>
      </w:r>
      <w:r w:rsidR="00A71598">
        <w:rPr>
          <w:rFonts w:ascii="Times New Roman" w:hAnsi="Times New Roman" w:cs="Times New Roman"/>
          <w:sz w:val="28"/>
          <w:szCs w:val="28"/>
        </w:rPr>
        <w:t xml:space="preserve"> </w:t>
      </w:r>
      <w:r w:rsidR="00017CD0">
        <w:rPr>
          <w:rFonts w:ascii="Times New Roman" w:hAnsi="Times New Roman" w:cs="Times New Roman"/>
          <w:sz w:val="28"/>
          <w:szCs w:val="28"/>
        </w:rPr>
        <w:t>fc=5Hz,</w:t>
      </w:r>
      <w:r>
        <w:rPr>
          <w:rFonts w:ascii="Times New Roman" w:hAnsi="Times New Roman" w:cs="Times New Roman"/>
          <w:sz w:val="28"/>
          <w:szCs w:val="28"/>
        </w:rPr>
        <w:t xml:space="preserve"> and the constellation diagram is:</w:t>
      </w:r>
    </w:p>
    <w:p w14:paraId="3449F8D2" w14:textId="77777777" w:rsidR="003C204B" w:rsidRDefault="003C204B" w:rsidP="00FB0299">
      <w:pPr>
        <w:rPr>
          <w:noProof/>
        </w:rPr>
      </w:pPr>
      <w:r w:rsidRPr="003C204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459CF16" wp14:editId="146A6319">
            <wp:extent cx="1979571" cy="1931446"/>
            <wp:effectExtent l="0" t="0" r="1905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84349" cy="1936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204B">
        <w:rPr>
          <w:noProof/>
        </w:rPr>
        <w:t xml:space="preserve"> </w:t>
      </w:r>
      <w:r w:rsidRPr="003C204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0688355" wp14:editId="54833822">
            <wp:extent cx="2651790" cy="411717"/>
            <wp:effectExtent l="0" t="0" r="0" b="7620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79211" cy="43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B4E42" w14:textId="77777777" w:rsidR="003C204B" w:rsidRDefault="000A595A" w:rsidP="00FB0299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t>(1)</w:t>
      </w:r>
      <w:r w:rsidR="003C204B" w:rsidRPr="003C204B">
        <w:rPr>
          <w:rFonts w:ascii="Times New Roman" w:hAnsi="Times New Roman" w:cs="Times New Roman"/>
          <w:sz w:val="28"/>
          <w:szCs w:val="28"/>
        </w:rPr>
        <w:t xml:space="preserve"> </w:t>
      </w:r>
      <w:r w:rsidR="003C204B">
        <w:rPr>
          <w:rFonts w:ascii="Times New Roman" w:hAnsi="Times New Roman" w:cs="Times New Roman"/>
          <w:sz w:val="28"/>
          <w:szCs w:val="28"/>
        </w:rPr>
        <w:t xml:space="preserve">If the message bits are 11 00 10 00 01, </w:t>
      </w:r>
      <w:r w:rsidR="003C204B" w:rsidRPr="00AB2BBE">
        <w:rPr>
          <w:rFonts w:ascii="Times New Roman" w:hAnsi="Times New Roman" w:cs="Times New Roman"/>
          <w:b/>
          <w:bCs/>
          <w:sz w:val="28"/>
          <w:szCs w:val="28"/>
        </w:rPr>
        <w:t xml:space="preserve">plot </w:t>
      </w:r>
      <w:r w:rsidR="003C204B">
        <w:rPr>
          <w:rFonts w:ascii="Times New Roman" w:hAnsi="Times New Roman" w:cs="Times New Roman"/>
          <w:sz w:val="28"/>
          <w:szCs w:val="28"/>
        </w:rPr>
        <w:t>the corresponding 4PSK signal in both</w:t>
      </w:r>
      <w:r w:rsidR="003C204B" w:rsidRPr="00AB2BBE">
        <w:rPr>
          <w:rFonts w:ascii="Times New Roman" w:hAnsi="Times New Roman" w:cs="Times New Roman"/>
          <w:b/>
          <w:bCs/>
          <w:sz w:val="28"/>
          <w:szCs w:val="28"/>
        </w:rPr>
        <w:t xml:space="preserve"> time and </w:t>
      </w:r>
      <w:r w:rsidR="00185941" w:rsidRPr="00AB2BBE">
        <w:rPr>
          <w:rFonts w:ascii="Times New Roman" w:hAnsi="Times New Roman" w:cs="Times New Roman"/>
          <w:b/>
          <w:bCs/>
          <w:sz w:val="28"/>
          <w:szCs w:val="28"/>
        </w:rPr>
        <w:t>frequency domain</w:t>
      </w:r>
      <w:r w:rsidR="00185941">
        <w:rPr>
          <w:rFonts w:ascii="Times New Roman" w:hAnsi="Times New Roman" w:cs="Times New Roman"/>
          <w:sz w:val="28"/>
          <w:szCs w:val="28"/>
        </w:rPr>
        <w:t>,</w:t>
      </w:r>
      <w:r w:rsidR="00400E68">
        <w:rPr>
          <w:rFonts w:ascii="Times New Roman" w:hAnsi="Times New Roman" w:cs="Times New Roman"/>
          <w:sz w:val="28"/>
          <w:szCs w:val="28"/>
        </w:rPr>
        <w:t xml:space="preserve"> sampling frequency fs=1000Hz.</w:t>
      </w:r>
    </w:p>
    <w:p w14:paraId="3C55F5C5" w14:textId="77777777" w:rsidR="00784310" w:rsidRDefault="00784310" w:rsidP="00FB02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2) Plot the </w:t>
      </w:r>
      <w:r w:rsidRPr="00AB2BBE">
        <w:rPr>
          <w:rFonts w:ascii="Times New Roman" w:hAnsi="Times New Roman" w:cs="Times New Roman"/>
          <w:b/>
          <w:bCs/>
          <w:sz w:val="28"/>
          <w:szCs w:val="28"/>
        </w:rPr>
        <w:t>constellation diagram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072AD">
        <w:rPr>
          <w:rFonts w:ascii="Times New Roman" w:hAnsi="Times New Roman" w:cs="Times New Roman"/>
          <w:sz w:val="28"/>
          <w:szCs w:val="28"/>
        </w:rPr>
        <w:t xml:space="preserve">of </w:t>
      </w:r>
      <w:r w:rsidR="00DA4247">
        <w:rPr>
          <w:rFonts w:ascii="Times New Roman" w:hAnsi="Times New Roman" w:cs="Times New Roman"/>
          <w:sz w:val="28"/>
          <w:szCs w:val="28"/>
        </w:rPr>
        <w:t xml:space="preserve">the </w:t>
      </w:r>
      <w:r w:rsidR="00E072AD">
        <w:rPr>
          <w:rFonts w:ascii="Times New Roman" w:hAnsi="Times New Roman" w:cs="Times New Roman"/>
          <w:sz w:val="28"/>
          <w:szCs w:val="28"/>
        </w:rPr>
        <w:t>4PSK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C5F73">
        <w:rPr>
          <w:rFonts w:ascii="Times New Roman" w:hAnsi="Times New Roman" w:cs="Times New Roman"/>
          <w:sz w:val="28"/>
          <w:szCs w:val="28"/>
        </w:rPr>
        <w:t>experiencing</w:t>
      </w:r>
      <w:r w:rsidR="00E072AD">
        <w:rPr>
          <w:rFonts w:ascii="Times New Roman" w:hAnsi="Times New Roman" w:cs="Times New Roman"/>
          <w:sz w:val="28"/>
          <w:szCs w:val="28"/>
        </w:rPr>
        <w:t xml:space="preserve"> </w:t>
      </w:r>
      <w:r w:rsidR="00DC5F73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AWGN channel with </w:t>
      </w:r>
      <w:r w:rsidRPr="00AB2BBE">
        <w:rPr>
          <w:rFonts w:ascii="Times New Roman" w:hAnsi="Times New Roman" w:cs="Times New Roman"/>
          <w:b/>
          <w:bCs/>
          <w:sz w:val="28"/>
          <w:szCs w:val="28"/>
        </w:rPr>
        <w:t>N</w:t>
      </w:r>
      <w:r w:rsidRPr="00AB2BBE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0</w:t>
      </w:r>
      <w:r w:rsidRPr="00AB2BBE">
        <w:rPr>
          <w:rFonts w:ascii="Times New Roman" w:hAnsi="Times New Roman" w:cs="Times New Roman"/>
          <w:b/>
          <w:bCs/>
          <w:sz w:val="28"/>
          <w:szCs w:val="28"/>
        </w:rPr>
        <w:t>=0.5</w:t>
      </w:r>
      <w:r>
        <w:rPr>
          <w:rFonts w:ascii="Times New Roman" w:hAnsi="Times New Roman" w:cs="Times New Roman"/>
          <w:sz w:val="28"/>
          <w:szCs w:val="28"/>
        </w:rPr>
        <w:t>. (You can generate a</w:t>
      </w:r>
      <w:r w:rsidRPr="00AB2BBE">
        <w:rPr>
          <w:rFonts w:ascii="Times New Roman" w:hAnsi="Times New Roman" w:cs="Times New Roman"/>
          <w:b/>
          <w:bCs/>
          <w:sz w:val="28"/>
          <w:szCs w:val="28"/>
        </w:rPr>
        <w:t xml:space="preserve"> large number</w:t>
      </w:r>
      <w:r>
        <w:rPr>
          <w:rFonts w:ascii="Times New Roman" w:hAnsi="Times New Roman" w:cs="Times New Roman"/>
          <w:sz w:val="28"/>
          <w:szCs w:val="28"/>
        </w:rPr>
        <w:t xml:space="preserve"> of </w:t>
      </w:r>
      <w:r w:rsidR="00A300A6">
        <w:rPr>
          <w:rFonts w:ascii="Times New Roman" w:hAnsi="Times New Roman" w:cs="Times New Roman"/>
          <w:sz w:val="28"/>
          <w:szCs w:val="28"/>
        </w:rPr>
        <w:t xml:space="preserve">4PSK signals and </w:t>
      </w:r>
      <w:r>
        <w:rPr>
          <w:rFonts w:ascii="Times New Roman" w:hAnsi="Times New Roman" w:cs="Times New Roman"/>
          <w:sz w:val="28"/>
          <w:szCs w:val="28"/>
        </w:rPr>
        <w:t>noise samples.)</w:t>
      </w:r>
      <w:r w:rsidR="00400E6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8C25E75" w14:textId="77777777" w:rsidR="004A4B51" w:rsidRPr="00A27A8B" w:rsidRDefault="000A595A" w:rsidP="00BA41C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3) Give the </w:t>
      </w:r>
      <w:r w:rsidRPr="00AB2BBE">
        <w:rPr>
          <w:rFonts w:ascii="Times New Roman" w:hAnsi="Times New Roman" w:cs="Times New Roman"/>
          <w:b/>
          <w:bCs/>
          <w:sz w:val="28"/>
          <w:szCs w:val="28"/>
        </w:rPr>
        <w:t>BER and SER</w:t>
      </w:r>
      <w:r>
        <w:rPr>
          <w:rFonts w:ascii="Times New Roman" w:hAnsi="Times New Roman" w:cs="Times New Roman"/>
          <w:sz w:val="28"/>
          <w:szCs w:val="28"/>
        </w:rPr>
        <w:t xml:space="preserve"> for N</w:t>
      </w:r>
      <w:r w:rsidRPr="0078431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=0.5, from theoretical calculation and </w:t>
      </w:r>
      <w:r>
        <w:rPr>
          <w:rFonts w:ascii="Times New Roman" w:hAnsi="Times New Roman" w:cs="Times New Roman"/>
          <w:sz w:val="28"/>
          <w:szCs w:val="28"/>
        </w:rPr>
        <w:lastRenderedPageBreak/>
        <w:t>numerical simulation</w:t>
      </w:r>
      <w:r w:rsidR="00F85965">
        <w:rPr>
          <w:rFonts w:ascii="Times New Roman" w:hAnsi="Times New Roman" w:cs="Times New Roman"/>
          <w:sz w:val="28"/>
          <w:szCs w:val="28"/>
        </w:rPr>
        <w:t>, respectively</w:t>
      </w:r>
      <w:r>
        <w:rPr>
          <w:rFonts w:ascii="Times New Roman" w:hAnsi="Times New Roman" w:cs="Times New Roman"/>
          <w:sz w:val="28"/>
          <w:szCs w:val="28"/>
        </w:rPr>
        <w:t>.</w:t>
      </w:r>
    </w:p>
    <w:sectPr w:rsidR="004A4B51" w:rsidRPr="00A27A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C565BF" w14:textId="77777777" w:rsidR="00D71721" w:rsidRDefault="00D71721" w:rsidP="00CD71A2">
      <w:r>
        <w:separator/>
      </w:r>
    </w:p>
  </w:endnote>
  <w:endnote w:type="continuationSeparator" w:id="0">
    <w:p w14:paraId="24D053A2" w14:textId="77777777" w:rsidR="00D71721" w:rsidRDefault="00D71721" w:rsidP="00CD71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2F7601" w14:textId="77777777" w:rsidR="00D71721" w:rsidRDefault="00D71721" w:rsidP="00CD71A2">
      <w:r>
        <w:separator/>
      </w:r>
    </w:p>
  </w:footnote>
  <w:footnote w:type="continuationSeparator" w:id="0">
    <w:p w14:paraId="6379A841" w14:textId="77777777" w:rsidR="00D71721" w:rsidRDefault="00D71721" w:rsidP="00CD71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5217"/>
    <w:rsid w:val="000133DE"/>
    <w:rsid w:val="0001591F"/>
    <w:rsid w:val="00016E1A"/>
    <w:rsid w:val="00017CD0"/>
    <w:rsid w:val="00052F4F"/>
    <w:rsid w:val="0005507B"/>
    <w:rsid w:val="000647C3"/>
    <w:rsid w:val="00065FF4"/>
    <w:rsid w:val="000805DF"/>
    <w:rsid w:val="000A538D"/>
    <w:rsid w:val="000A595A"/>
    <w:rsid w:val="000C58B5"/>
    <w:rsid w:val="00107865"/>
    <w:rsid w:val="0011616E"/>
    <w:rsid w:val="001240B6"/>
    <w:rsid w:val="00185941"/>
    <w:rsid w:val="0019368A"/>
    <w:rsid w:val="00194198"/>
    <w:rsid w:val="001A480F"/>
    <w:rsid w:val="001B2F4B"/>
    <w:rsid w:val="001B71A0"/>
    <w:rsid w:val="001B7A68"/>
    <w:rsid w:val="001D73CF"/>
    <w:rsid w:val="00210316"/>
    <w:rsid w:val="00215117"/>
    <w:rsid w:val="00221147"/>
    <w:rsid w:val="0022143A"/>
    <w:rsid w:val="00222070"/>
    <w:rsid w:val="00227804"/>
    <w:rsid w:val="00233D70"/>
    <w:rsid w:val="00256B06"/>
    <w:rsid w:val="002A1117"/>
    <w:rsid w:val="002C3D4C"/>
    <w:rsid w:val="002E0AD1"/>
    <w:rsid w:val="002E3CA4"/>
    <w:rsid w:val="002E3E19"/>
    <w:rsid w:val="002F3D19"/>
    <w:rsid w:val="002F5D27"/>
    <w:rsid w:val="00307FF5"/>
    <w:rsid w:val="003252C3"/>
    <w:rsid w:val="003378EF"/>
    <w:rsid w:val="00341AEE"/>
    <w:rsid w:val="00356AA0"/>
    <w:rsid w:val="00384591"/>
    <w:rsid w:val="00387205"/>
    <w:rsid w:val="003B7652"/>
    <w:rsid w:val="003C14B7"/>
    <w:rsid w:val="003C204B"/>
    <w:rsid w:val="003D21F5"/>
    <w:rsid w:val="003D4A4F"/>
    <w:rsid w:val="003D5166"/>
    <w:rsid w:val="003E0D10"/>
    <w:rsid w:val="003F4070"/>
    <w:rsid w:val="00400E68"/>
    <w:rsid w:val="0042672E"/>
    <w:rsid w:val="004543CD"/>
    <w:rsid w:val="00455217"/>
    <w:rsid w:val="00483A5A"/>
    <w:rsid w:val="004A0FA8"/>
    <w:rsid w:val="004A4B51"/>
    <w:rsid w:val="004D360E"/>
    <w:rsid w:val="004D7A4F"/>
    <w:rsid w:val="004E4E63"/>
    <w:rsid w:val="004F0DEE"/>
    <w:rsid w:val="004F44CD"/>
    <w:rsid w:val="00521D6E"/>
    <w:rsid w:val="00523368"/>
    <w:rsid w:val="00563142"/>
    <w:rsid w:val="00563CEF"/>
    <w:rsid w:val="00583ABD"/>
    <w:rsid w:val="00587457"/>
    <w:rsid w:val="0059162D"/>
    <w:rsid w:val="00594008"/>
    <w:rsid w:val="005945C1"/>
    <w:rsid w:val="005A3546"/>
    <w:rsid w:val="005B27EF"/>
    <w:rsid w:val="005E54F3"/>
    <w:rsid w:val="005F64D4"/>
    <w:rsid w:val="006062EE"/>
    <w:rsid w:val="00614641"/>
    <w:rsid w:val="00651513"/>
    <w:rsid w:val="00657681"/>
    <w:rsid w:val="00671E36"/>
    <w:rsid w:val="006838E3"/>
    <w:rsid w:val="00693CD6"/>
    <w:rsid w:val="00697810"/>
    <w:rsid w:val="006A5679"/>
    <w:rsid w:val="006E0312"/>
    <w:rsid w:val="006F3989"/>
    <w:rsid w:val="006F4DB1"/>
    <w:rsid w:val="0072704D"/>
    <w:rsid w:val="00732258"/>
    <w:rsid w:val="00742BF1"/>
    <w:rsid w:val="00760415"/>
    <w:rsid w:val="00765C76"/>
    <w:rsid w:val="007663A7"/>
    <w:rsid w:val="00770E67"/>
    <w:rsid w:val="00784310"/>
    <w:rsid w:val="00787B33"/>
    <w:rsid w:val="00794FEC"/>
    <w:rsid w:val="007B087D"/>
    <w:rsid w:val="007C46DF"/>
    <w:rsid w:val="007E63D4"/>
    <w:rsid w:val="007F3373"/>
    <w:rsid w:val="007F3BBE"/>
    <w:rsid w:val="007F6F96"/>
    <w:rsid w:val="00800F63"/>
    <w:rsid w:val="0081389C"/>
    <w:rsid w:val="008173A3"/>
    <w:rsid w:val="00820401"/>
    <w:rsid w:val="00832002"/>
    <w:rsid w:val="0087199D"/>
    <w:rsid w:val="00883A7A"/>
    <w:rsid w:val="0089382F"/>
    <w:rsid w:val="008A5FBE"/>
    <w:rsid w:val="008C7072"/>
    <w:rsid w:val="008E3358"/>
    <w:rsid w:val="008F65AE"/>
    <w:rsid w:val="0094243B"/>
    <w:rsid w:val="00947333"/>
    <w:rsid w:val="00951586"/>
    <w:rsid w:val="009565E2"/>
    <w:rsid w:val="00966E49"/>
    <w:rsid w:val="009801F4"/>
    <w:rsid w:val="00980B27"/>
    <w:rsid w:val="00983436"/>
    <w:rsid w:val="009C5FC0"/>
    <w:rsid w:val="009D365C"/>
    <w:rsid w:val="00A05E4E"/>
    <w:rsid w:val="00A072A1"/>
    <w:rsid w:val="00A27A8B"/>
    <w:rsid w:val="00A300A6"/>
    <w:rsid w:val="00A61B14"/>
    <w:rsid w:val="00A678ED"/>
    <w:rsid w:val="00A71598"/>
    <w:rsid w:val="00A71D13"/>
    <w:rsid w:val="00A97216"/>
    <w:rsid w:val="00AA506D"/>
    <w:rsid w:val="00AB2BBE"/>
    <w:rsid w:val="00AB4BE9"/>
    <w:rsid w:val="00B03DE6"/>
    <w:rsid w:val="00B13840"/>
    <w:rsid w:val="00B14AE0"/>
    <w:rsid w:val="00B27052"/>
    <w:rsid w:val="00B27FE0"/>
    <w:rsid w:val="00B339A5"/>
    <w:rsid w:val="00B40DD0"/>
    <w:rsid w:val="00B562DD"/>
    <w:rsid w:val="00B71A29"/>
    <w:rsid w:val="00B87938"/>
    <w:rsid w:val="00BA41C0"/>
    <w:rsid w:val="00BA503D"/>
    <w:rsid w:val="00BB105E"/>
    <w:rsid w:val="00BE35D8"/>
    <w:rsid w:val="00BF5DEE"/>
    <w:rsid w:val="00C05785"/>
    <w:rsid w:val="00C11E41"/>
    <w:rsid w:val="00C2653B"/>
    <w:rsid w:val="00C36D4B"/>
    <w:rsid w:val="00C54CD1"/>
    <w:rsid w:val="00C54F9C"/>
    <w:rsid w:val="00C576F4"/>
    <w:rsid w:val="00C65254"/>
    <w:rsid w:val="00C82EE8"/>
    <w:rsid w:val="00C852A2"/>
    <w:rsid w:val="00CD305E"/>
    <w:rsid w:val="00CD71A2"/>
    <w:rsid w:val="00CF3AC0"/>
    <w:rsid w:val="00CF5F8B"/>
    <w:rsid w:val="00CF7EEA"/>
    <w:rsid w:val="00D04E2A"/>
    <w:rsid w:val="00D05DF6"/>
    <w:rsid w:val="00D26669"/>
    <w:rsid w:val="00D31446"/>
    <w:rsid w:val="00D4403A"/>
    <w:rsid w:val="00D54AD7"/>
    <w:rsid w:val="00D57C20"/>
    <w:rsid w:val="00D60A2A"/>
    <w:rsid w:val="00D65A8A"/>
    <w:rsid w:val="00D71721"/>
    <w:rsid w:val="00D72161"/>
    <w:rsid w:val="00D83798"/>
    <w:rsid w:val="00DA4247"/>
    <w:rsid w:val="00DC5F73"/>
    <w:rsid w:val="00DD1703"/>
    <w:rsid w:val="00DD1FB6"/>
    <w:rsid w:val="00DD60E3"/>
    <w:rsid w:val="00DE17C3"/>
    <w:rsid w:val="00DE295B"/>
    <w:rsid w:val="00DE2BA9"/>
    <w:rsid w:val="00E072AD"/>
    <w:rsid w:val="00E40567"/>
    <w:rsid w:val="00E4062D"/>
    <w:rsid w:val="00E5192E"/>
    <w:rsid w:val="00E56C5A"/>
    <w:rsid w:val="00EB445A"/>
    <w:rsid w:val="00EC40C4"/>
    <w:rsid w:val="00ED1EC8"/>
    <w:rsid w:val="00ED6BFE"/>
    <w:rsid w:val="00EF3AFE"/>
    <w:rsid w:val="00F23351"/>
    <w:rsid w:val="00F24195"/>
    <w:rsid w:val="00F24B91"/>
    <w:rsid w:val="00F35F9F"/>
    <w:rsid w:val="00F426D8"/>
    <w:rsid w:val="00F83492"/>
    <w:rsid w:val="00F85965"/>
    <w:rsid w:val="00F87FE9"/>
    <w:rsid w:val="00FB0299"/>
    <w:rsid w:val="00FB6437"/>
    <w:rsid w:val="00FB77B8"/>
    <w:rsid w:val="00FC6CF5"/>
    <w:rsid w:val="00FC7A92"/>
    <w:rsid w:val="00FD21BC"/>
    <w:rsid w:val="00FD597C"/>
    <w:rsid w:val="00FE0243"/>
    <w:rsid w:val="00FE31B8"/>
    <w:rsid w:val="00FE52E6"/>
    <w:rsid w:val="00FF0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377E0B"/>
  <w15:chartTrackingRefBased/>
  <w15:docId w15:val="{BB4CDD09-DE31-40A2-A782-DBB6704A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2143A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CD71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D71A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D71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D71A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44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0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31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246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44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04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93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54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368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8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85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56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59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49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6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8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56F57C-3AED-4448-AD9D-045BD87F11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7</TotalTime>
  <Pages>3</Pages>
  <Words>234</Words>
  <Characters>1337</Characters>
  <Application>Microsoft Office Word</Application>
  <DocSecurity>0</DocSecurity>
  <Lines>11</Lines>
  <Paragraphs>3</Paragraphs>
  <ScaleCrop>false</ScaleCrop>
  <Company>Users</Company>
  <LinksUpToDate>false</LinksUpToDate>
  <CharactersWithSpaces>1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昱</dc:creator>
  <cp:keywords/>
  <dc:description/>
  <cp:lastModifiedBy>Ling Zhicheng</cp:lastModifiedBy>
  <cp:revision>202</cp:revision>
  <dcterms:created xsi:type="dcterms:W3CDTF">2018-03-22T02:04:00Z</dcterms:created>
  <dcterms:modified xsi:type="dcterms:W3CDTF">2021-05-28T16:24:00Z</dcterms:modified>
</cp:coreProperties>
</file>